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407" w:rsidRPr="00052E79" w:rsidRDefault="00AE6B14" w:rsidP="00AE6B14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052E79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مديرية التربية لولاية البيض</w:t>
      </w:r>
    </w:p>
    <w:p w:rsidR="00AE6B14" w:rsidRPr="00052E79" w:rsidRDefault="00AE6B14" w:rsidP="00AE6B14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052E79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ثانوية الشلالة </w:t>
      </w:r>
    </w:p>
    <w:p w:rsidR="00AE6B14" w:rsidRPr="00052E79" w:rsidRDefault="00AE6B14" w:rsidP="00AE6B14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052E79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الفرض المحروس للفصل الثالث في مادة الرياضيات الثالثة </w:t>
      </w:r>
      <w:proofErr w:type="gramStart"/>
      <w:r w:rsidRPr="00052E79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تسيير</w:t>
      </w:r>
      <w:proofErr w:type="gramEnd"/>
    </w:p>
    <w:p w:rsidR="00AE6B14" w:rsidRPr="00052E79" w:rsidRDefault="00AE6B14" w:rsidP="00AE6B14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052E79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يوم: 03 ماي  2018 ( المدة : 3 ساعـــات)</w:t>
      </w:r>
    </w:p>
    <w:p w:rsidR="00AE6B14" w:rsidRDefault="00AE6B14" w:rsidP="00AE6B14">
      <w:pPr>
        <w:bidi/>
        <w:ind w:left="-1054" w:right="-1260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052E79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تمرين الاول</w:t>
      </w:r>
      <w:r w:rsidR="00D73995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(04نقاط)</w:t>
      </w:r>
      <w:r w:rsidRPr="00052E79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:</w:t>
      </w:r>
    </w:p>
    <w:p w:rsidR="00CA660C" w:rsidRDefault="00CA660C" w:rsidP="00CA660C">
      <w:pPr>
        <w:bidi/>
        <w:ind w:left="-874" w:right="-1080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لتفسير ارتفاع درجة حرارة الغلاف الجوي ( الاحتباس الحراري ) ، تم قياس متوسط درجة الحرارة السنوية لكوكب الارض بيّن السنتين 1974 و 1998 ، سجّلت النتائج في الجدول أدناه :</w:t>
      </w:r>
    </w:p>
    <w:tbl>
      <w:tblPr>
        <w:tblStyle w:val="Grilledutableau"/>
        <w:bidiVisual/>
        <w:tblW w:w="10188" w:type="dxa"/>
        <w:tblInd w:w="-874" w:type="dxa"/>
        <w:tblLook w:val="04A0"/>
      </w:tblPr>
      <w:tblGrid>
        <w:gridCol w:w="1055"/>
        <w:gridCol w:w="1055"/>
        <w:gridCol w:w="1056"/>
        <w:gridCol w:w="1056"/>
        <w:gridCol w:w="1056"/>
        <w:gridCol w:w="1056"/>
        <w:gridCol w:w="1056"/>
        <w:gridCol w:w="2798"/>
      </w:tblGrid>
      <w:tr w:rsidR="00CA660C" w:rsidTr="00CA660C">
        <w:tc>
          <w:tcPr>
            <w:tcW w:w="1055" w:type="dxa"/>
          </w:tcPr>
          <w:p w:rsidR="00CA660C" w:rsidRDefault="004F4905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98</w:t>
            </w:r>
          </w:p>
        </w:tc>
        <w:tc>
          <w:tcPr>
            <w:tcW w:w="1055" w:type="dxa"/>
          </w:tcPr>
          <w:p w:rsidR="00CA660C" w:rsidRDefault="004F4905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94</w:t>
            </w:r>
          </w:p>
        </w:tc>
        <w:tc>
          <w:tcPr>
            <w:tcW w:w="1056" w:type="dxa"/>
          </w:tcPr>
          <w:p w:rsidR="00CA660C" w:rsidRDefault="004F4905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90</w:t>
            </w:r>
          </w:p>
        </w:tc>
        <w:tc>
          <w:tcPr>
            <w:tcW w:w="1056" w:type="dxa"/>
          </w:tcPr>
          <w:p w:rsidR="00CA660C" w:rsidRDefault="004F4905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86</w:t>
            </w:r>
          </w:p>
        </w:tc>
        <w:tc>
          <w:tcPr>
            <w:tcW w:w="1056" w:type="dxa"/>
          </w:tcPr>
          <w:p w:rsidR="00CA660C" w:rsidRDefault="004F4905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82</w:t>
            </w:r>
          </w:p>
        </w:tc>
        <w:tc>
          <w:tcPr>
            <w:tcW w:w="1056" w:type="dxa"/>
          </w:tcPr>
          <w:p w:rsidR="00CA660C" w:rsidRDefault="004F4905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78</w:t>
            </w:r>
          </w:p>
        </w:tc>
        <w:tc>
          <w:tcPr>
            <w:tcW w:w="1056" w:type="dxa"/>
          </w:tcPr>
          <w:p w:rsidR="00CA660C" w:rsidRDefault="004F4905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74</w:t>
            </w:r>
          </w:p>
        </w:tc>
        <w:tc>
          <w:tcPr>
            <w:tcW w:w="2798" w:type="dxa"/>
          </w:tcPr>
          <w:p w:rsidR="00CA660C" w:rsidRDefault="00CA660C" w:rsidP="00CA660C">
            <w:pPr>
              <w:bidi/>
              <w:ind w:right="-108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سنة</w:t>
            </w:r>
            <w:proofErr w:type="gramEnd"/>
          </w:p>
        </w:tc>
      </w:tr>
      <w:tr w:rsidR="00CA660C" w:rsidTr="00CA660C">
        <w:tc>
          <w:tcPr>
            <w:tcW w:w="1055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8</w:t>
            </w:r>
          </w:p>
        </w:tc>
        <w:tc>
          <w:tcPr>
            <w:tcW w:w="1055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4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6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2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8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4</w:t>
            </w:r>
          </w:p>
        </w:tc>
        <w:tc>
          <w:tcPr>
            <w:tcW w:w="2798" w:type="dxa"/>
          </w:tcPr>
          <w:p w:rsidR="00CA660C" w:rsidRDefault="00CA660C" w:rsidP="00CA660C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ترتيب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السنة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</m:ctrlPr>
                </m:sSubPr>
                <m:e/>
                <m:sub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i</m:t>
                  </m:r>
                </m:sub>
              </m:sSub>
            </m:oMath>
          </w:p>
        </w:tc>
      </w:tr>
      <w:tr w:rsidR="00CA660C" w:rsidTr="00CA660C">
        <w:tc>
          <w:tcPr>
            <w:tcW w:w="1055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.92</w:t>
            </w:r>
          </w:p>
        </w:tc>
        <w:tc>
          <w:tcPr>
            <w:tcW w:w="1055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.88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.60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20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.62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.70</w:t>
            </w:r>
          </w:p>
        </w:tc>
        <w:tc>
          <w:tcPr>
            <w:tcW w:w="1056" w:type="dxa"/>
          </w:tcPr>
          <w:p w:rsidR="00CA660C" w:rsidRDefault="004F4905" w:rsidP="004F4905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9.12</w:t>
            </w:r>
          </w:p>
        </w:tc>
        <w:tc>
          <w:tcPr>
            <w:tcW w:w="2798" w:type="dxa"/>
          </w:tcPr>
          <w:p w:rsidR="00CA660C" w:rsidRDefault="00CA660C" w:rsidP="00CA660C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لنسبة المئوية لدرجة الحرارة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i</m:t>
                  </m:r>
                </m:sub>
              </m:sSub>
            </m:oMath>
          </w:p>
        </w:tc>
      </w:tr>
    </w:tbl>
    <w:p w:rsidR="00CA660C" w:rsidRDefault="00CA660C" w:rsidP="00CA660C">
      <w:pPr>
        <w:bidi/>
        <w:ind w:left="-874" w:right="-108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5B4845" w:rsidRPr="00101941" w:rsidRDefault="00101941" w:rsidP="00101941">
      <w:pPr>
        <w:pStyle w:val="Paragraphedeliste"/>
        <w:numPr>
          <w:ilvl w:val="0"/>
          <w:numId w:val="1"/>
        </w:numPr>
        <w:bidi/>
        <w:ind w:right="-108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- </w:t>
      </w:r>
      <w:r w:rsidR="005B484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مثّل السحابة 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M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i</m:t>
            </m:r>
          </m:sub>
        </m:sSub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i</m:t>
                </m:r>
              </m:sub>
            </m:sSub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,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y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i</m:t>
                </m:r>
              </m:sub>
            </m:sSub>
          </m:e>
        </m:d>
      </m:oMath>
      <w:r w:rsidR="005B4845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 معلم مبدؤه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O(0;18)</m:t>
        </m:r>
      </m:oMath>
      <w:r w:rsidR="005B4845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 نأخذ </w:t>
      </w:r>
      <w:r w:rsidR="005B4845">
        <w:rPr>
          <w:rFonts w:asciiTheme="majorBidi" w:eastAsiaTheme="minorEastAsia" w:hAnsiTheme="majorBidi" w:cstheme="majorBidi"/>
          <w:sz w:val="24"/>
          <w:szCs w:val="24"/>
          <w:lang w:bidi="ar-DZ"/>
        </w:rPr>
        <w:t>1cm</w:t>
      </w:r>
      <w:r w:rsidR="005B4845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كل سنتين على محور الفواصل و </w:t>
      </w:r>
      <w:r w:rsidR="005B4845">
        <w:rPr>
          <w:rFonts w:asciiTheme="majorBidi" w:eastAsiaTheme="minorEastAsia" w:hAnsiTheme="majorBidi" w:cstheme="majorBidi"/>
          <w:sz w:val="24"/>
          <w:szCs w:val="24"/>
          <w:lang w:bidi="ar-DZ"/>
        </w:rPr>
        <w:t>5cm</w:t>
      </w:r>
      <w:r w:rsidR="005B4845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كل درجة واحدة على محور التراتيب .</w:t>
      </w:r>
      <w:r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ب- </w:t>
      </w:r>
      <w:r w:rsidRPr="00101941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عيّن إحداثيي النقطة المتوسطة </w:t>
      </w:r>
      <w:r w:rsidRPr="00101941">
        <w:rPr>
          <w:rFonts w:asciiTheme="majorBidi" w:eastAsiaTheme="minorEastAsia" w:hAnsiTheme="majorBidi" w:cstheme="majorBidi"/>
          <w:sz w:val="24"/>
          <w:szCs w:val="24"/>
          <w:lang w:bidi="ar-DZ"/>
        </w:rPr>
        <w:t>G</w:t>
      </w:r>
      <w:r w:rsidRPr="00101941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هذه السحابة .</w:t>
      </w:r>
    </w:p>
    <w:p w:rsidR="00101941" w:rsidRPr="00101941" w:rsidRDefault="00101941" w:rsidP="00101941">
      <w:pPr>
        <w:pStyle w:val="Paragraphedeliste"/>
        <w:numPr>
          <w:ilvl w:val="0"/>
          <w:numId w:val="1"/>
        </w:numPr>
        <w:bidi/>
        <w:ind w:right="-108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يّن انّ المعادلة المختصرة لـ </w:t>
      </w:r>
      <w:r>
        <w:rPr>
          <w:rFonts w:asciiTheme="majorBidi" w:hAnsiTheme="majorBidi" w:cstheme="majorBidi"/>
          <w:sz w:val="24"/>
          <w:szCs w:val="24"/>
          <w:lang w:bidi="ar-DZ"/>
        </w:rPr>
        <w:t>(D)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ستقيم الانحدار بالمربعات الدنيا هي :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y=0.078x+18.872</m:t>
        </m:r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73167" w:rsidRDefault="00101941" w:rsidP="00101941">
      <w:pPr>
        <w:pStyle w:val="Paragraphedeliste"/>
        <w:numPr>
          <w:ilvl w:val="0"/>
          <w:numId w:val="1"/>
        </w:numPr>
        <w:bidi/>
        <w:ind w:right="-108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- </w:t>
      </w:r>
      <w:r w:rsidR="00D73167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مثّل النقطة </w:t>
      </w:r>
      <w:r w:rsidR="00D73167">
        <w:rPr>
          <w:rFonts w:asciiTheme="majorBidi" w:eastAsiaTheme="minorEastAsia" w:hAnsiTheme="majorBidi" w:cstheme="majorBidi"/>
          <w:sz w:val="24"/>
          <w:szCs w:val="24"/>
          <w:lang w:bidi="ar-DZ"/>
        </w:rPr>
        <w:t>G</w:t>
      </w:r>
      <w:r w:rsidR="00D73167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ثم أنشئ المستقيم </w:t>
      </w:r>
      <w:r w:rsidR="00D73167">
        <w:rPr>
          <w:rFonts w:asciiTheme="majorBidi" w:hAnsiTheme="majorBidi" w:cstheme="majorBidi"/>
          <w:sz w:val="24"/>
          <w:szCs w:val="24"/>
          <w:lang w:bidi="ar-DZ"/>
        </w:rPr>
        <w:t>(D)</w:t>
      </w:r>
      <w:r w:rsidR="00D73167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  <w:r w:rsidR="00D73167">
        <w:rPr>
          <w:rFonts w:asciiTheme="majorBidi" w:hAnsiTheme="majorBidi" w:cstheme="majorBidi" w:hint="cs"/>
          <w:sz w:val="24"/>
          <w:szCs w:val="24"/>
          <w:rtl/>
          <w:lang w:bidi="ar-DZ"/>
        </w:rPr>
        <w:br/>
        <w:t>ب- قدّر درجة الحرارة سنة 2005 .</w:t>
      </w:r>
    </w:p>
    <w:p w:rsidR="00D73167" w:rsidRDefault="00D73167" w:rsidP="00D73167">
      <w:pPr>
        <w:pStyle w:val="Paragraphedeliste"/>
        <w:numPr>
          <w:ilvl w:val="0"/>
          <w:numId w:val="1"/>
        </w:numPr>
        <w:bidi/>
        <w:ind w:right="-108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استعمال التعديل السابق في أي سنة تتجاوز درجة الحرارة </w:t>
      </w:r>
      <w:r>
        <w:rPr>
          <w:rFonts w:asciiTheme="majorBidi" w:hAnsiTheme="majorBidi" w:cstheme="majorBidi"/>
          <w:sz w:val="24"/>
          <w:szCs w:val="24"/>
          <w:lang w:bidi="ar-DZ"/>
        </w:rPr>
        <w:t>22.5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درجة مئوية ؟</w:t>
      </w:r>
    </w:p>
    <w:p w:rsidR="00D73167" w:rsidRDefault="00D73167" w:rsidP="00D73167">
      <w:pPr>
        <w:pStyle w:val="Paragraphedeliste"/>
        <w:bidi/>
        <w:ind w:left="-514" w:right="-108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D73167" w:rsidRDefault="00D73167" w:rsidP="00D73167">
      <w:pPr>
        <w:pStyle w:val="Paragraphedeliste"/>
        <w:bidi/>
        <w:ind w:left="-1054" w:right="-1080"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D73167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تمرين الثاني</w:t>
      </w:r>
      <w:r w:rsidR="00D73995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(04نقاط)</w:t>
      </w:r>
      <w:r w:rsidRPr="00D73167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:</w:t>
      </w:r>
    </w:p>
    <w:p w:rsidR="00F27DBF" w:rsidRDefault="008F702B" w:rsidP="00D73167">
      <w:pPr>
        <w:pStyle w:val="Paragraphedeliste"/>
        <w:bidi/>
        <w:ind w:left="-1054" w:right="-1080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متتالية عددية معرفة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بــ :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=-1</m:t>
        </m:r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من أجل كل عدد طبيعي </w:t>
      </w:r>
      <w:r>
        <w:rPr>
          <w:rFonts w:asciiTheme="majorBidi" w:eastAsiaTheme="minorEastAsia" w:hAnsiTheme="majorBidi" w:cstheme="majorBidi"/>
          <w:sz w:val="24"/>
          <w:szCs w:val="24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فإنّ :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+1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4</m:t>
            </m:r>
          </m:den>
        </m:f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+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5</m:t>
            </m:r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4</m:t>
            </m:r>
          </m:den>
        </m:f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F27DBF" w:rsidRPr="00F27DBF" w:rsidRDefault="00F27DBF" w:rsidP="00F27DBF">
      <w:pPr>
        <w:pStyle w:val="Paragraphedeliste"/>
        <w:numPr>
          <w:ilvl w:val="0"/>
          <w:numId w:val="2"/>
        </w:numPr>
        <w:bidi/>
        <w:ind w:right="-108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- برهن بالتراجع أنّه من أجل كل عدد طبيعي </w:t>
      </w:r>
      <w:r>
        <w:rPr>
          <w:rFonts w:asciiTheme="majorBidi" w:eastAsiaTheme="minorEastAsia" w:hAnsiTheme="majorBidi" w:cstheme="majorBidi"/>
          <w:sz w:val="24"/>
          <w:szCs w:val="24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فإنّ :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rtl/>
            <w:lang w:bidi="ar-DZ"/>
          </w:rPr>
          <m:t>≤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5</m:t>
            </m:r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3</m:t>
            </m:r>
          </m:den>
        </m:f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ب- بيّن أنّ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متزايدة ثم استنتج انّها متقاربة .</w:t>
      </w:r>
    </w:p>
    <w:p w:rsidR="00BB40FE" w:rsidRPr="00BB40FE" w:rsidRDefault="00F27DBF" w:rsidP="00F27DBF">
      <w:pPr>
        <w:pStyle w:val="Paragraphedeliste"/>
        <w:numPr>
          <w:ilvl w:val="0"/>
          <w:numId w:val="2"/>
        </w:numPr>
        <w:bidi/>
        <w:ind w:right="-108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لتكن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متتالية عددية معرفة كمايلي :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-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5</m:t>
            </m:r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3</m:t>
            </m:r>
          </m:den>
        </m:f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أ- بيّن أنّ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متتالية هندسية يطلب تعيين اساسها وحدها الاول .</w:t>
      </w:r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ب- اكتب عبارة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</m:oMath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بدلالة </w:t>
      </w:r>
      <w:r w:rsidR="00245C4F">
        <w:rPr>
          <w:rFonts w:asciiTheme="majorBidi" w:eastAsiaTheme="minorEastAsia" w:hAnsiTheme="majorBidi" w:cstheme="majorBidi"/>
          <w:sz w:val="24"/>
          <w:szCs w:val="24"/>
          <w:lang w:bidi="ar-DZ"/>
        </w:rPr>
        <w:t>n</w:t>
      </w:r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ثم استنتج عبارة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</m:oMath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بدلالة </w:t>
      </w:r>
      <w:r w:rsidR="00245C4F">
        <w:rPr>
          <w:rFonts w:asciiTheme="majorBidi" w:eastAsiaTheme="minorEastAsia" w:hAnsiTheme="majorBidi" w:cstheme="majorBidi"/>
          <w:sz w:val="24"/>
          <w:szCs w:val="24"/>
          <w:lang w:bidi="ar-DZ"/>
        </w:rPr>
        <w:t>n</w:t>
      </w:r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.</w:t>
      </w:r>
      <w:r w:rsidR="00245C4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ج- </w:t>
      </w:r>
      <w:r w:rsidR="00BB40FE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نهاية المتتالية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 w:rsidR="00BB40FE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.</w:t>
      </w:r>
    </w:p>
    <w:p w:rsidR="00101941" w:rsidRPr="008F702B" w:rsidRDefault="00BB40FE" w:rsidP="00BB40FE">
      <w:pPr>
        <w:pStyle w:val="Paragraphedeliste"/>
        <w:numPr>
          <w:ilvl w:val="0"/>
          <w:numId w:val="2"/>
        </w:numPr>
        <w:bidi/>
        <w:ind w:right="-1080"/>
        <w:rPr>
          <w:rFonts w:asciiTheme="majorBidi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المجموعين :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+…+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،        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S'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+…+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n</m:t>
            </m:r>
          </m:sub>
        </m:sSub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 w:rsidR="00101941" w:rsidRPr="008F702B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</w:r>
    </w:p>
    <w:p w:rsidR="00101941" w:rsidRDefault="005A7700" w:rsidP="005A7700">
      <w:pPr>
        <w:pStyle w:val="Paragraphedeliste"/>
        <w:bidi/>
        <w:ind w:left="-1054" w:right="-1080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5A7700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تمرين الثالث</w:t>
      </w:r>
      <w:r w:rsidR="00D73995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(04نقاط)</w:t>
      </w:r>
      <w:r w:rsidRPr="005A7700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:</w:t>
      </w:r>
    </w:p>
    <w:p w:rsidR="00AD2307" w:rsidRPr="00AD2307" w:rsidRDefault="00AD2307" w:rsidP="00AD2307">
      <w:pPr>
        <w:bidi/>
        <w:spacing w:after="0"/>
        <w:ind w:left="-1054" w:right="-1260"/>
        <w:rPr>
          <w:rFonts w:asciiTheme="majorBidi" w:hAnsiTheme="majorBidi" w:cstheme="majorBidi"/>
          <w:sz w:val="24"/>
          <w:szCs w:val="24"/>
          <w:rtl/>
        </w:rPr>
      </w:pPr>
      <w:r w:rsidRPr="00AD2307">
        <w:rPr>
          <w:rFonts w:asciiTheme="majorBidi" w:hAnsiTheme="majorBidi" w:cstheme="majorBidi"/>
          <w:sz w:val="24"/>
          <w:szCs w:val="24"/>
          <w:rtl/>
        </w:rPr>
        <w:t>أجريت فحوص طبية على قطيع من الأغنام المستوردة من 3 بلدان هي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5" o:title=""/>
          </v:shape>
          <o:OLEObject Type="Embed" ProgID="Equation.DSMT4" ShapeID="_x0000_i1025" DrawAspect="Content" ObjectID="_1586721096" r:id="rId6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و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20" w:dyaOrig="300">
          <v:shape id="_x0000_i1026" type="#_x0000_t75" style="width:15.6pt;height:14.95pt" o:ole="">
            <v:imagedata r:id="rId7" o:title=""/>
          </v:shape>
          <o:OLEObject Type="Embed" ProgID="Equation.DSMT4" ShapeID="_x0000_i1026" DrawAspect="Content" ObjectID="_1586721097" r:id="rId8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>و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300" w:dyaOrig="320">
          <v:shape id="_x0000_i1027" type="#_x0000_t75" style="width:14.95pt;height:15.6pt" o:ole="">
            <v:imagedata r:id="rId9" o:title=""/>
          </v:shape>
          <o:OLEObject Type="Embed" ProgID="Equation.DSMT4" ShapeID="_x0000_i1027" DrawAspect="Content" ObjectID="_1586721098" r:id="rId10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حيث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620" w:dyaOrig="320">
          <v:shape id="_x0000_i1028" type="#_x0000_t75" style="width:30.55pt;height:15.6pt" o:ole="">
            <v:imagedata r:id="rId11" o:title=""/>
          </v:shape>
          <o:OLEObject Type="Embed" ProgID="Equation.DSMT4" ShapeID="_x0000_i1028" DrawAspect="Content" ObjectID="_1586721099" r:id="rId12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مستوردة    من البلد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00" w:dyaOrig="300">
          <v:shape id="_x0000_i1029" type="#_x0000_t75" style="width:14.95pt;height:14.95pt" o:ole="">
            <v:imagedata r:id="rId5" o:title=""/>
          </v:shape>
          <o:OLEObject Type="Embed" ProgID="Equation.DSMT4" ShapeID="_x0000_i1029" DrawAspect="Content" ObjectID="_1586721100" r:id="rId13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و  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620" w:dyaOrig="320">
          <v:shape id="_x0000_i1030" type="#_x0000_t75" style="width:30.55pt;height:15.6pt" o:ole="">
            <v:imagedata r:id="rId14" o:title=""/>
          </v:shape>
          <o:OLEObject Type="Embed" ProgID="Equation.DSMT4" ShapeID="_x0000_i1030" DrawAspect="Content" ObjectID="_1586721101" r:id="rId15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مستوردة من البلد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20" w:dyaOrig="300">
          <v:shape id="_x0000_i1031" type="#_x0000_t75" style="width:15.6pt;height:14.95pt" o:ole="">
            <v:imagedata r:id="rId16" o:title=""/>
          </v:shape>
          <o:OLEObject Type="Embed" ProgID="Equation.DSMT4" ShapeID="_x0000_i1031" DrawAspect="Content" ObjectID="_1586721102" r:id="rId17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600" w:dyaOrig="320">
          <v:shape id="_x0000_i1032" type="#_x0000_t75" style="width:29.2pt;height:15.6pt" o:ole="">
            <v:imagedata r:id="rId18" o:title=""/>
          </v:shape>
          <o:OLEObject Type="Embed" ProgID="Equation.DSMT4" ShapeID="_x0000_i1032" DrawAspect="Content" ObjectID="_1586721103" r:id="rId19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مستوردة من البلد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300" w:dyaOrig="320">
          <v:shape id="_x0000_i1033" type="#_x0000_t75" style="width:14.95pt;height:15.6pt" o:ole="">
            <v:imagedata r:id="rId20" o:title=""/>
          </v:shape>
          <o:OLEObject Type="Embed" ProgID="Equation.DSMT4" ShapeID="_x0000_i1033" DrawAspect="Content" ObjectID="_1586721104" r:id="rId21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 كانت</w:t>
      </w: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نتائج الفحوص كمايلي :</w:t>
      </w:r>
    </w:p>
    <w:p w:rsidR="00AD2307" w:rsidRPr="00AD2307" w:rsidRDefault="00AD2307" w:rsidP="00AD2307">
      <w:pPr>
        <w:bidi/>
        <w:spacing w:after="0"/>
        <w:ind w:left="-874" w:right="-1260"/>
        <w:rPr>
          <w:rFonts w:asciiTheme="majorBidi" w:hAnsiTheme="majorBidi" w:cstheme="majorBidi"/>
          <w:sz w:val="24"/>
          <w:szCs w:val="24"/>
          <w:rtl/>
        </w:rPr>
      </w:pP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620" w:dyaOrig="320">
          <v:shape id="_x0000_i1034" type="#_x0000_t75" style="width:30.55pt;height:15.6pt" o:ole="">
            <v:imagedata r:id="rId22" o:title=""/>
          </v:shape>
          <o:OLEObject Type="Embed" ProgID="Equation.DSMT4" ShapeID="_x0000_i1034" DrawAspect="Content" ObjectID="_1586721105" r:id="rId23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>من الأغنام المستوردة من البلد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00" w:dyaOrig="300">
          <v:shape id="_x0000_i1035" type="#_x0000_t75" style="width:14.95pt;height:14.95pt" o:ole="">
            <v:imagedata r:id="rId5" o:title=""/>
          </v:shape>
          <o:OLEObject Type="Embed" ProgID="Equation.DSMT4" ShapeID="_x0000_i1035" DrawAspect="Content" ObjectID="_1586721106" r:id="rId24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كانت سليمة بينما 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620" w:dyaOrig="320">
          <v:shape id="_x0000_i1036" type="#_x0000_t75" style="width:30.55pt;height:15.6pt" o:ole="">
            <v:imagedata r:id="rId25" o:title=""/>
          </v:shape>
          <o:OLEObject Type="Embed" ProgID="Equation.DSMT4" ShapeID="_x0000_i1036" DrawAspect="Content" ObjectID="_1586721107" r:id="rId26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من الأغنام المستوردة من البلد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20" w:dyaOrig="300">
          <v:shape id="_x0000_i1037" type="#_x0000_t75" style="width:15.6pt;height:14.95pt" o:ole="">
            <v:imagedata r:id="rId16" o:title=""/>
          </v:shape>
          <o:OLEObject Type="Embed" ProgID="Equation.DSMT4" ShapeID="_x0000_i1037" DrawAspect="Content" ObjectID="_1586721108" r:id="rId27"/>
        </w:object>
      </w:r>
      <w:proofErr w:type="gramStart"/>
      <w:r w:rsidRPr="00AD2307">
        <w:rPr>
          <w:rFonts w:asciiTheme="majorBidi" w:hAnsiTheme="majorBidi" w:cstheme="majorBidi"/>
          <w:position w:val="-4"/>
          <w:sz w:val="24"/>
          <w:szCs w:val="24"/>
          <w:rtl/>
        </w:rPr>
        <w:t xml:space="preserve"> </w: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كانت</w:t>
      </w:r>
      <w:proofErr w:type="gramEnd"/>
      <w:r w:rsidRPr="00AD2307">
        <w:rPr>
          <w:rFonts w:asciiTheme="majorBidi" w:hAnsiTheme="majorBidi" w:cstheme="majorBidi"/>
          <w:sz w:val="24"/>
          <w:szCs w:val="24"/>
          <w:rtl/>
        </w:rPr>
        <w:t xml:space="preserve"> سليمة</w:t>
      </w:r>
    </w:p>
    <w:p w:rsidR="00AD2307" w:rsidRPr="00AD2307" w:rsidRDefault="00AD2307" w:rsidP="00AD2307">
      <w:pPr>
        <w:bidi/>
        <w:spacing w:after="0"/>
        <w:ind w:left="-874" w:right="-1260"/>
        <w:rPr>
          <w:rFonts w:asciiTheme="majorBidi" w:hAnsiTheme="majorBidi" w:cstheme="majorBidi"/>
          <w:sz w:val="24"/>
          <w:szCs w:val="24"/>
          <w:rtl/>
        </w:rPr>
      </w:pPr>
      <w:r w:rsidRPr="00AD2307">
        <w:rPr>
          <w:rFonts w:asciiTheme="majorBidi" w:hAnsiTheme="majorBidi" w:cstheme="majorBidi"/>
          <w:sz w:val="24"/>
          <w:szCs w:val="24"/>
          <w:rtl/>
        </w:rPr>
        <w:t xml:space="preserve"> و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620" w:dyaOrig="320">
          <v:shape id="_x0000_i1038" type="#_x0000_t75" style="width:30.55pt;height:15.6pt" o:ole="">
            <v:imagedata r:id="rId28" o:title=""/>
          </v:shape>
          <o:OLEObject Type="Embed" ProgID="Equation.DSMT4" ShapeID="_x0000_i1038" DrawAspect="Content" ObjectID="_1586721109" r:id="rId29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من الأغنام المستوردة من البلد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300" w:dyaOrig="320">
          <v:shape id="_x0000_i1039" type="#_x0000_t75" style="width:14.95pt;height:15.6pt" o:ole="">
            <v:imagedata r:id="rId30" o:title=""/>
          </v:shape>
          <o:OLEObject Type="Embed" ProgID="Equation.DSMT4" ShapeID="_x0000_i1039" DrawAspect="Content" ObjectID="_1586721110" r:id="rId31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 كانت سليمة .  نختار عشوائيا حيوانا واحدا من القطيع ، نضع :</w:t>
      </w:r>
    </w:p>
    <w:p w:rsidR="00AD2307" w:rsidRPr="00AD2307" w:rsidRDefault="00AD2307" w:rsidP="00AD2307">
      <w:pPr>
        <w:bidi/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00" w:dyaOrig="300">
          <v:shape id="_x0000_i1040" type="#_x0000_t75" style="width:14.95pt;height:14.95pt" o:ole="">
            <v:imagedata r:id="rId5" o:title=""/>
          </v:shape>
          <o:OLEObject Type="Embed" ProgID="Equation.DSMT4" ShapeID="_x0000_i1040" DrawAspect="Content" ObjectID="_1586721111" r:id="rId32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" الحيوان المختار من البلد 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00" w:dyaOrig="300">
          <v:shape id="_x0000_i1041" type="#_x0000_t75" style="width:14.95pt;height:14.95pt" o:ole="">
            <v:imagedata r:id="rId5" o:title=""/>
          </v:shape>
          <o:OLEObject Type="Embed" ProgID="Equation.DSMT4" ShapeID="_x0000_i1041" DrawAspect="Content" ObjectID="_1586721112" r:id="rId33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"و  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20" w:dyaOrig="300">
          <v:shape id="_x0000_i1042" type="#_x0000_t75" style="width:15.6pt;height:14.95pt" o:ole="">
            <v:imagedata r:id="rId16" o:title=""/>
          </v:shape>
          <o:OLEObject Type="Embed" ProgID="Equation.DSMT4" ShapeID="_x0000_i1042" DrawAspect="Content" ObjectID="_1586721113" r:id="rId34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" الحيوان المختار من البلد </w:t>
      </w:r>
      <w:r w:rsidRPr="00AD2307">
        <w:rPr>
          <w:rFonts w:asciiTheme="majorBidi" w:hAnsiTheme="majorBidi" w:cstheme="majorBidi"/>
          <w:position w:val="-4"/>
          <w:sz w:val="24"/>
          <w:szCs w:val="24"/>
        </w:rPr>
        <w:object w:dxaOrig="320" w:dyaOrig="300">
          <v:shape id="_x0000_i1043" type="#_x0000_t75" style="width:15.6pt;height:14.95pt" o:ole="">
            <v:imagedata r:id="rId16" o:title=""/>
          </v:shape>
          <o:OLEObject Type="Embed" ProgID="Equation.DSMT4" ShapeID="_x0000_i1043" DrawAspect="Content" ObjectID="_1586721114" r:id="rId35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>"</w:t>
      </w:r>
    </w:p>
    <w:p w:rsidR="00AD2307" w:rsidRPr="00AD2307" w:rsidRDefault="00AD2307" w:rsidP="00AD2307">
      <w:pPr>
        <w:bidi/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300" w:dyaOrig="320">
          <v:shape id="_x0000_i1044" type="#_x0000_t75" style="width:14.95pt;height:15.6pt" o:ole="">
            <v:imagedata r:id="rId30" o:title=""/>
          </v:shape>
          <o:OLEObject Type="Embed" ProgID="Equation.DSMT4" ShapeID="_x0000_i1044" DrawAspect="Content" ObjectID="_1586721115" r:id="rId36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" الحيوان المختار من البلد 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300" w:dyaOrig="320">
          <v:shape id="_x0000_i1045" type="#_x0000_t75" style="width:14.95pt;height:15.6pt" o:ole="">
            <v:imagedata r:id="rId30" o:title=""/>
          </v:shape>
          <o:OLEObject Type="Embed" ProgID="Equation.DSMT4" ShapeID="_x0000_i1045" DrawAspect="Content" ObjectID="_1586721116" r:id="rId37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 xml:space="preserve">"و  </w:t>
      </w:r>
      <w:r w:rsidRPr="00AD2307">
        <w:rPr>
          <w:rFonts w:asciiTheme="majorBidi" w:hAnsiTheme="majorBidi" w:cstheme="majorBidi"/>
          <w:position w:val="-6"/>
          <w:sz w:val="24"/>
          <w:szCs w:val="24"/>
        </w:rPr>
        <w:object w:dxaOrig="279" w:dyaOrig="320">
          <v:shape id="_x0000_i1046" type="#_x0000_t75" style="width:13.6pt;height:15.6pt" o:ole="">
            <v:imagedata r:id="rId38" o:title=""/>
          </v:shape>
          <o:OLEObject Type="Embed" ProgID="Equation.DSMT4" ShapeID="_x0000_i1046" DrawAspect="Content" ObjectID="_1586721117" r:id="rId39"/>
        </w:object>
      </w:r>
      <w:r w:rsidRPr="00AD2307">
        <w:rPr>
          <w:rFonts w:asciiTheme="majorBidi" w:hAnsiTheme="majorBidi" w:cstheme="majorBidi"/>
          <w:sz w:val="24"/>
          <w:szCs w:val="24"/>
          <w:rtl/>
        </w:rPr>
        <w:t>" الحيوان المختار سليم "</w:t>
      </w:r>
    </w:p>
    <w:p w:rsidR="00AD2307" w:rsidRPr="00AD2307" w:rsidRDefault="00AD2307" w:rsidP="00AD2307">
      <w:pPr>
        <w:bidi/>
        <w:spacing w:after="0"/>
        <w:ind w:left="-1234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1) أحسب كلا من :</w:t>
      </w:r>
      <w:r w:rsidRPr="00AD2307">
        <w:rPr>
          <w:rFonts w:asciiTheme="majorBidi" w:hAnsiTheme="majorBidi" w:cstheme="majorBidi"/>
          <w:position w:val="-16"/>
          <w:sz w:val="24"/>
          <w:szCs w:val="24"/>
        </w:rPr>
        <w:object w:dxaOrig="720" w:dyaOrig="440">
          <v:shape id="_x0000_i1047" type="#_x0000_t75" style="width:35.3pt;height:21.75pt" o:ole="">
            <v:imagedata r:id="rId40" o:title=""/>
          </v:shape>
          <o:OLEObject Type="Embed" ProgID="Equation.DSMT4" ShapeID="_x0000_i1047" DrawAspect="Content" ObjectID="_1586721118" r:id="rId41"/>
        </w:object>
      </w: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، </w:t>
      </w:r>
      <w:r w:rsidRPr="00AD2307">
        <w:rPr>
          <w:rFonts w:asciiTheme="majorBidi" w:hAnsiTheme="majorBidi" w:cstheme="majorBidi"/>
          <w:position w:val="-14"/>
          <w:sz w:val="24"/>
          <w:szCs w:val="24"/>
        </w:rPr>
        <w:object w:dxaOrig="720" w:dyaOrig="400">
          <v:shape id="_x0000_i1048" type="#_x0000_t75" style="width:35.3pt;height:20.4pt" o:ole="">
            <v:imagedata r:id="rId42" o:title=""/>
          </v:shape>
          <o:OLEObject Type="Embed" ProgID="Equation.DSMT4" ShapeID="_x0000_i1048" DrawAspect="Content" ObjectID="_1586721119" r:id="rId43"/>
        </w:object>
      </w: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، </w:t>
      </w:r>
      <w:r w:rsidRPr="00AD2307">
        <w:rPr>
          <w:rFonts w:asciiTheme="majorBidi" w:hAnsiTheme="majorBidi" w:cstheme="majorBidi"/>
          <w:position w:val="-16"/>
          <w:sz w:val="24"/>
          <w:szCs w:val="24"/>
        </w:rPr>
        <w:object w:dxaOrig="720" w:dyaOrig="440">
          <v:shape id="_x0000_i1049" type="#_x0000_t75" style="width:35.3pt;height:21.75pt" o:ole="">
            <v:imagedata r:id="rId44" o:title=""/>
          </v:shape>
          <o:OLEObject Type="Embed" ProgID="Equation.DSMT4" ShapeID="_x0000_i1049" DrawAspect="Content" ObjectID="_1586721120" r:id="rId45"/>
        </w:object>
      </w: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، </w:t>
      </w:r>
      <w:r w:rsidRPr="00AD2307">
        <w:rPr>
          <w:rFonts w:asciiTheme="majorBidi" w:hAnsiTheme="majorBidi" w:cstheme="majorBidi"/>
          <w:position w:val="-16"/>
          <w:sz w:val="24"/>
          <w:szCs w:val="24"/>
        </w:rPr>
        <w:object w:dxaOrig="820" w:dyaOrig="440">
          <v:shape id="_x0000_i1050" type="#_x0000_t75" style="width:40.75pt;height:21.75pt" o:ole="">
            <v:imagedata r:id="rId46" o:title=""/>
          </v:shape>
          <o:OLEObject Type="Embed" ProgID="Equation.DSMT4" ShapeID="_x0000_i1050" DrawAspect="Content" ObjectID="_1586721121" r:id="rId47"/>
        </w:object>
      </w: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، </w:t>
      </w:r>
      <w:r w:rsidRPr="00AD2307">
        <w:rPr>
          <w:rFonts w:asciiTheme="majorBidi" w:hAnsiTheme="majorBidi" w:cstheme="majorBidi"/>
          <w:position w:val="-16"/>
          <w:sz w:val="24"/>
          <w:szCs w:val="24"/>
        </w:rPr>
        <w:object w:dxaOrig="840" w:dyaOrig="440">
          <v:shape id="_x0000_i1051" type="#_x0000_t75" style="width:41.45pt;height:21.75pt" o:ole="">
            <v:imagedata r:id="rId48" o:title=""/>
          </v:shape>
          <o:OLEObject Type="Embed" ProgID="Equation.DSMT4" ShapeID="_x0000_i1051" DrawAspect="Content" ObjectID="_1586721122" r:id="rId49"/>
        </w:object>
      </w: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، </w:t>
      </w:r>
      <w:r w:rsidRPr="00AD2307">
        <w:rPr>
          <w:rFonts w:asciiTheme="majorBidi" w:hAnsiTheme="majorBidi" w:cstheme="majorBidi"/>
          <w:position w:val="-16"/>
          <w:sz w:val="24"/>
          <w:szCs w:val="24"/>
        </w:rPr>
        <w:object w:dxaOrig="840" w:dyaOrig="440">
          <v:shape id="_x0000_i1052" type="#_x0000_t75" style="width:41.45pt;height:21.75pt" o:ole="">
            <v:imagedata r:id="rId50" o:title=""/>
          </v:shape>
          <o:OLEObject Type="Embed" ProgID="Equation.DSMT4" ShapeID="_x0000_i1052" DrawAspect="Content" ObjectID="_1586721123" r:id="rId51"/>
        </w:object>
      </w:r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 </w:t>
      </w:r>
    </w:p>
    <w:p w:rsidR="00AD2307" w:rsidRDefault="00AD2307" w:rsidP="00AD2307">
      <w:pPr>
        <w:bidi/>
        <w:ind w:left="-1054"/>
        <w:rPr>
          <w:rFonts w:asciiTheme="majorBidi" w:hAnsiTheme="majorBidi" w:cstheme="majorBidi" w:hint="cs"/>
          <w:sz w:val="24"/>
          <w:szCs w:val="24"/>
          <w:rtl/>
          <w:lang w:bidi="ar-DZ"/>
        </w:rPr>
      </w:pPr>
      <w:proofErr w:type="gramStart"/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>2)  استنتج</w:t>
      </w:r>
      <w:proofErr w:type="gramEnd"/>
      <w:r w:rsidRPr="00AD2307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حتمال كي كون الحيوان المختار سليما .</w:t>
      </w:r>
    </w:p>
    <w:p w:rsidR="00AD2307" w:rsidRDefault="00AD2307" w:rsidP="00AD2307">
      <w:pPr>
        <w:bidi/>
        <w:ind w:left="-1054"/>
        <w:rPr>
          <w:rFonts w:asciiTheme="majorBidi" w:hAnsiTheme="majorBidi" w:cstheme="majorBidi" w:hint="cs"/>
          <w:sz w:val="24"/>
          <w:szCs w:val="24"/>
          <w:rtl/>
          <w:lang w:bidi="ar-DZ"/>
        </w:rPr>
      </w:pPr>
    </w:p>
    <w:p w:rsidR="00AD2307" w:rsidRDefault="00AD2307" w:rsidP="00AD2307">
      <w:pPr>
        <w:bidi/>
        <w:ind w:left="-1054"/>
        <w:jc w:val="center"/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AD230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صفحة</w:t>
      </w:r>
      <w:proofErr w:type="gramEnd"/>
      <w:r w:rsidRPr="00AD230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½</w:t>
      </w:r>
    </w:p>
    <w:p w:rsidR="00801A14" w:rsidRDefault="00801A14" w:rsidP="00801A14">
      <w:pPr>
        <w:bidi/>
        <w:ind w:left="-1054"/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</w:pPr>
    </w:p>
    <w:p w:rsidR="00801A14" w:rsidRDefault="00801A14" w:rsidP="00801A14">
      <w:pPr>
        <w:bidi/>
        <w:ind w:left="-1054"/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تمرين الرابع</w:t>
      </w:r>
      <w:r w:rsidR="00D73995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(08نقاط)</w:t>
      </w:r>
      <w:r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:</w:t>
      </w:r>
    </w:p>
    <w:p w:rsidR="00801A14" w:rsidRDefault="00801A14" w:rsidP="00801A14">
      <w:pPr>
        <w:bidi/>
        <w:ind w:left="-1054"/>
        <w:rPr>
          <w:rFonts w:asciiTheme="majorBidi" w:hAnsiTheme="majorBidi" w:cstheme="majorBidi"/>
          <w:b/>
          <w:bCs/>
          <w:sz w:val="24"/>
          <w:szCs w:val="24"/>
          <w:u w:val="single"/>
          <w:lang w:bidi="ar-DZ"/>
        </w:rPr>
      </w:pPr>
      <w:r w:rsidRPr="00801A14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تكن الدالة العددية</w:t>
      </w:r>
      <w:r w:rsidRPr="00801A14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53" type="#_x0000_t75" style="width:12.25pt;height:17pt" o:ole="">
            <v:imagedata r:id="rId52" o:title=""/>
          </v:shape>
          <o:OLEObject Type="Embed" ProgID="Equation.DSMT4" ShapeID="_x0000_i1053" DrawAspect="Content" ObjectID="_1586721124" r:id="rId53"/>
        </w:object>
      </w:r>
      <w:r w:rsidRPr="00801A14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معرفة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على 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-∞</m:t>
            </m:r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;-1</m:t>
            </m:r>
          </m:e>
        </m:d>
        <m:r>
          <m:rPr>
            <m:sty m:val="p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;+∞</m:t>
            </m:r>
          </m:e>
        </m:d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كمايلي :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4"/>
            <w:szCs w:val="24"/>
            <w:lang w:bidi="ar-DZ"/>
          </w:rPr>
          <m:t>=x+</m:t>
        </m:r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+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-1</m:t>
                    </m:r>
                  </m:den>
                </m:f>
              </m:e>
            </m:d>
          </m:e>
        </m:func>
      </m:oMath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        </w:t>
      </w:r>
      <w:r w:rsidRPr="00801A14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</w:p>
    <w:p w:rsidR="00801A14" w:rsidRDefault="00801A14" w:rsidP="00801A14">
      <w:pPr>
        <w:bidi/>
        <w:ind w:left="-1054"/>
        <w:rPr>
          <w:rFonts w:asciiTheme="majorBidi" w:hAnsiTheme="majorBidi" w:cstheme="majorBidi" w:hint="cs"/>
          <w:position w:val="-10"/>
          <w:sz w:val="24"/>
          <w:szCs w:val="24"/>
          <w:rtl/>
          <w:lang w:bidi="ar-DZ"/>
        </w:rPr>
      </w:pPr>
      <w:r w:rsidRPr="00801A14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و</w:t>
      </w:r>
      <w:r w:rsidRPr="00801A14">
        <w:rPr>
          <w:rFonts w:asciiTheme="majorBidi" w:hAnsiTheme="majorBidi" w:cstheme="majorBidi"/>
          <w:position w:val="-12"/>
          <w:sz w:val="24"/>
          <w:szCs w:val="24"/>
          <w:lang w:bidi="ar-DZ"/>
        </w:rPr>
        <w:object w:dxaOrig="520" w:dyaOrig="360">
          <v:shape id="_x0000_i1054" type="#_x0000_t75" style="width:28.55pt;height:19.7pt" o:ole="">
            <v:imagedata r:id="rId54" o:title=""/>
          </v:shape>
          <o:OLEObject Type="Embed" ProgID="Equation.DSMT4" ShapeID="_x0000_i1054" DrawAspect="Content" ObjectID="_1586721125" r:id="rId55"/>
        </w:object>
      </w:r>
      <w:r w:rsidRPr="00801A14">
        <w:rPr>
          <w:rFonts w:asciiTheme="majorBidi" w:hAnsiTheme="majorBidi" w:cstheme="majorBidi"/>
          <w:sz w:val="24"/>
          <w:szCs w:val="24"/>
          <w:rtl/>
          <w:lang w:bidi="ar-DZ"/>
        </w:rPr>
        <w:t>المنحنى الممثل لها في مستوي منسوبإلى معلم متعامد ومتجانس</w:t>
      </w:r>
      <w:r w:rsidRPr="00801A14">
        <w:rPr>
          <w:rFonts w:asciiTheme="majorBidi" w:hAnsiTheme="majorBidi" w:cstheme="majorBidi"/>
          <w:position w:val="-10"/>
          <w:sz w:val="24"/>
          <w:szCs w:val="24"/>
          <w:lang w:bidi="ar-DZ"/>
        </w:rPr>
        <w:object w:dxaOrig="859" w:dyaOrig="380">
          <v:shape id="_x0000_i1055" type="#_x0000_t75" style="width:46.2pt;height:20.4pt" o:ole="">
            <v:imagedata r:id="rId56" o:title=""/>
          </v:shape>
          <o:OLEObject Type="Embed" ProgID="Equation.DSMT4" ShapeID="_x0000_i1055" DrawAspect="Content" ObjectID="_1586721126" r:id="rId57"/>
        </w:object>
      </w:r>
      <w:r w:rsidR="00D73995">
        <w:rPr>
          <w:rFonts w:asciiTheme="majorBidi" w:hAnsiTheme="majorBidi" w:cstheme="majorBidi" w:hint="cs"/>
          <w:position w:val="-10"/>
          <w:sz w:val="24"/>
          <w:szCs w:val="24"/>
          <w:rtl/>
          <w:lang w:bidi="ar-DZ"/>
        </w:rPr>
        <w:br/>
      </w:r>
    </w:p>
    <w:p w:rsidR="005012CC" w:rsidRPr="005012CC" w:rsidRDefault="005012CC" w:rsidP="005012CC">
      <w:pPr>
        <w:pStyle w:val="Paragraphedeliste"/>
        <w:numPr>
          <w:ilvl w:val="0"/>
          <w:numId w:val="4"/>
        </w:numPr>
        <w:bidi/>
        <w:ind w:left="-514"/>
        <w:rPr>
          <w:rFonts w:asciiTheme="majorBidi" w:hAnsiTheme="majorBidi" w:cstheme="majorBidi" w:hint="cs"/>
          <w:b/>
          <w:bCs/>
          <w:sz w:val="24"/>
          <w:szCs w:val="24"/>
          <w:u w:val="single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حسب نهايات الدالة </w:t>
      </w:r>
      <w:r>
        <w:rPr>
          <w:rFonts w:asciiTheme="majorBidi" w:hAnsiTheme="majorBidi" w:cstheme="majorBidi"/>
          <w:sz w:val="24"/>
          <w:szCs w:val="24"/>
          <w:lang w:bidi="ar-DZ"/>
        </w:rPr>
        <w:t>f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عند حدود مجموعة التعريف .</w:t>
      </w:r>
      <w:r w:rsidR="00D73995">
        <w:rPr>
          <w:rFonts w:asciiTheme="majorBidi" w:hAnsiTheme="majorBidi" w:cstheme="majorBidi"/>
          <w:sz w:val="24"/>
          <w:szCs w:val="24"/>
          <w:rtl/>
          <w:lang w:bidi="ar-DZ"/>
        </w:rPr>
        <w:br/>
      </w:r>
    </w:p>
    <w:p w:rsidR="005012CC" w:rsidRPr="005012CC" w:rsidRDefault="005012CC" w:rsidP="005012CC">
      <w:pPr>
        <w:pStyle w:val="Paragraphedeliste"/>
        <w:numPr>
          <w:ilvl w:val="0"/>
          <w:numId w:val="4"/>
        </w:numPr>
        <w:bidi/>
        <w:ind w:left="-514"/>
        <w:rPr>
          <w:rFonts w:asciiTheme="majorBidi" w:hAnsiTheme="majorBidi" w:cstheme="majorBidi" w:hint="cs"/>
          <w:b/>
          <w:bCs/>
          <w:sz w:val="24"/>
          <w:szCs w:val="24"/>
          <w:u w:val="single"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- تحقق ان من اجل كل </w:t>
      </w:r>
      <w:r>
        <w:rPr>
          <w:rFonts w:asciiTheme="majorBidi" w:hAnsiTheme="majorBidi" w:cstheme="majorBidi"/>
          <w:sz w:val="24"/>
          <w:szCs w:val="24"/>
          <w:lang w:bidi="ar-DZ"/>
        </w:rPr>
        <w:t>x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ن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-∞</m:t>
            </m:r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;-1</m:t>
            </m:r>
          </m:e>
        </m:d>
        <m:r>
          <m:rPr>
            <m:sty m:val="p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;+∞</m:t>
            </m:r>
          </m:e>
        </m:d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فإنّ :  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-3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-1</m:t>
            </m:r>
          </m:den>
        </m:f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 w:rsidR="00D7399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ب- أدرس إشارة </w:t>
      </w:r>
      <m:oMath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f’(x)</m:t>
        </m:r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ثم شكل جدول تغيرات الدالة </w:t>
      </w:r>
      <w:r>
        <w:rPr>
          <w:rFonts w:asciiTheme="majorBidi" w:eastAsiaTheme="minorEastAsia" w:hAnsiTheme="majorBidi" w:cstheme="majorBidi"/>
          <w:sz w:val="24"/>
          <w:szCs w:val="24"/>
          <w:lang w:bidi="ar-DZ"/>
        </w:rPr>
        <w:t>f</w: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 w:rsidR="00D7399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</w:p>
    <w:p w:rsidR="005012CC" w:rsidRPr="00ED1DEF" w:rsidRDefault="005012CC" w:rsidP="00ED1DEF">
      <w:pPr>
        <w:pStyle w:val="Paragraphedeliste"/>
        <w:numPr>
          <w:ilvl w:val="0"/>
          <w:numId w:val="4"/>
        </w:numPr>
        <w:bidi/>
        <w:ind w:left="-514"/>
        <w:rPr>
          <w:rFonts w:asciiTheme="majorBidi" w:hAnsiTheme="majorBidi" w:cstheme="majorBidi" w:hint="cs"/>
          <w:b/>
          <w:bCs/>
          <w:sz w:val="24"/>
          <w:szCs w:val="24"/>
          <w:u w:val="single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- بيّن انّ المستقيم </w:t>
      </w:r>
      <m:oMath>
        <m:d>
          <m:dPr>
            <m:ctrl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∆</m:t>
            </m:r>
          </m:e>
        </m:d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ذو المعادلة : </w:t>
      </w:r>
      <m:oMath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y=x</m:t>
        </m:r>
      </m:oMath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 w:rsidR="00D7399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ب- أدرس إشارة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x+1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x-1</m:t>
                    </m:r>
                  </m:den>
                </m:f>
              </m:e>
            </m:d>
          </m:e>
        </m:func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( ارشاد : من أجل كل </w:t>
      </w:r>
      <w:r w:rsidR="00ED1DEF">
        <w:rPr>
          <w:rFonts w:asciiTheme="majorBidi" w:eastAsiaTheme="minorEastAsia" w:hAnsiTheme="majorBidi" w:cstheme="majorBidi"/>
          <w:sz w:val="24"/>
          <w:szCs w:val="24"/>
          <w:lang w:bidi="ar-DZ"/>
        </w:rPr>
        <w:t>x</w:t>
      </w:r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من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-∞</m:t>
            </m:r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;-1</m:t>
            </m:r>
          </m:e>
        </m:d>
        <m:r>
          <m:rPr>
            <m:sty m:val="p"/>
          </m:rPr>
          <w:rPr>
            <w:rFonts w:ascii="Cambria Math" w:hAnsi="Cambria Math" w:cs="Cambria Math" w:hint="cs"/>
            <w:sz w:val="24"/>
            <w:szCs w:val="24"/>
            <w:rtl/>
            <w:lang w:bidi="ar-DZ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;+∞</m:t>
            </m:r>
          </m:e>
        </m:d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دينا : 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+1</m:t>
            </m:r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-1</m:t>
            </m:r>
          </m:den>
        </m:f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=1+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2</m:t>
            </m:r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x-1</m:t>
            </m:r>
          </m:den>
        </m:f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)</w:t>
      </w:r>
      <w:r w:rsidR="00D7399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ج- استنتج الوضعية النسبية ل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 المستقيم </w:t>
      </w:r>
      <m:oMath>
        <m:d>
          <m:dPr>
            <m:ctrl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∆</m:t>
            </m:r>
          </m:e>
        </m:d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 w:rsidR="00D7399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</w:p>
    <w:p w:rsidR="00801A14" w:rsidRPr="00ED1DEF" w:rsidRDefault="00801A14" w:rsidP="00ED1DEF">
      <w:pPr>
        <w:pStyle w:val="Paragraphedeliste"/>
        <w:numPr>
          <w:ilvl w:val="0"/>
          <w:numId w:val="4"/>
        </w:numPr>
        <w:bidi/>
        <w:ind w:left="-514"/>
        <w:rPr>
          <w:rFonts w:asciiTheme="majorBidi" w:hAnsiTheme="majorBidi" w:cstheme="majorBidi" w:hint="cs"/>
          <w:b/>
          <w:bCs/>
          <w:sz w:val="24"/>
          <w:szCs w:val="24"/>
          <w:u w:val="single"/>
          <w:lang w:bidi="ar-DZ"/>
        </w:rPr>
      </w:pP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أنشئ</w:t>
      </w:r>
      <w:r w:rsidR="00ED1DE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>المستقيمات المقاربة و</w:t>
      </w:r>
      <w:r w:rsidRPr="00801A14">
        <w:rPr>
          <w:position w:val="-12"/>
          <w:lang w:bidi="ar-DZ"/>
        </w:rPr>
        <w:object w:dxaOrig="520" w:dyaOrig="360">
          <v:shape id="_x0000_i1057" type="#_x0000_t75" style="width:28.55pt;height:19.7pt" o:ole="">
            <v:imagedata r:id="rId54" o:title=""/>
          </v:shape>
          <o:OLEObject Type="Embed" ProgID="Equation.DSMT4" ShapeID="_x0000_i1057" DrawAspect="Content" ObjectID="_1586721127" r:id="rId58"/>
        </w:object>
      </w:r>
      <w:r w:rsidR="005012CC" w:rsidRPr="00ED1DEF">
        <w:rPr>
          <w:rFonts w:asciiTheme="majorBidi" w:hAnsiTheme="majorBidi" w:cstheme="majorBidi" w:hint="cs"/>
          <w:position w:val="-12"/>
          <w:sz w:val="24"/>
          <w:szCs w:val="24"/>
          <w:rtl/>
          <w:lang w:bidi="ar-DZ"/>
        </w:rPr>
        <w:t xml:space="preserve">    </w:t>
      </w: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>(</w:t>
      </w:r>
      <w:r w:rsidR="005012CC" w:rsidRPr="00ED1DE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>يعطى</w:t>
      </w:r>
      <w:r w:rsidR="005012CC" w:rsidRPr="00ED1DE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3</m:t>
                </m:r>
              </m:e>
            </m:rad>
          </m:e>
        </m:d>
        <m:r>
          <w:rPr>
            <w:rFonts w:ascii="Cambria Math" w:hAnsi="Cambria Math" w:cstheme="majorBidi"/>
            <w:sz w:val="24"/>
            <w:szCs w:val="24"/>
            <w:lang w:bidi="ar-DZ"/>
          </w:rPr>
          <m:t>=3</m:t>
        </m:r>
      </m:oMath>
      <w:r w:rsidR="005012CC" w:rsidRPr="00ED1DE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و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3</m:t>
                </m:r>
              </m:e>
            </m:rad>
          </m:e>
        </m:d>
        <m:r>
          <w:rPr>
            <w:rFonts w:ascii="Cambria Math" w:hAnsi="Cambria Math" w:cstheme="majorBidi"/>
            <w:sz w:val="24"/>
            <w:szCs w:val="24"/>
            <w:lang w:bidi="ar-DZ"/>
          </w:rPr>
          <m:t>=-3</m:t>
        </m:r>
      </m:oMath>
      <w:r w:rsidR="005012CC" w:rsidRPr="00ED1DE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</w:t>
      </w: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>)</w:t>
      </w:r>
      <w:r w:rsidR="00D73995">
        <w:rPr>
          <w:rFonts w:asciiTheme="majorBidi" w:hAnsiTheme="majorBidi" w:cstheme="majorBidi" w:hint="cs"/>
          <w:sz w:val="24"/>
          <w:szCs w:val="24"/>
          <w:rtl/>
          <w:lang w:bidi="ar-DZ"/>
        </w:rPr>
        <w:br/>
      </w:r>
    </w:p>
    <w:p w:rsidR="00801A14" w:rsidRPr="00ED1DEF" w:rsidRDefault="00801A14" w:rsidP="00ED1DEF">
      <w:pPr>
        <w:pStyle w:val="Paragraphedeliste"/>
        <w:numPr>
          <w:ilvl w:val="0"/>
          <w:numId w:val="4"/>
        </w:numPr>
        <w:bidi/>
        <w:ind w:left="-514" w:right="-540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لتكن الدالة العددي</w:t>
      </w:r>
      <w:r w:rsidR="00ED1DE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ة </w:t>
      </w:r>
      <w:r w:rsidR="00ED1DEF">
        <w:rPr>
          <w:rFonts w:asciiTheme="majorBidi" w:hAnsiTheme="majorBidi" w:cstheme="majorBidi"/>
          <w:sz w:val="24"/>
          <w:szCs w:val="24"/>
          <w:lang w:bidi="ar-DZ"/>
        </w:rPr>
        <w:t>F</w:t>
      </w: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معرفة </w:t>
      </w:r>
      <w:r w:rsidRPr="00801A14">
        <w:rPr>
          <w:position w:val="-14"/>
          <w:lang w:bidi="ar-DZ"/>
        </w:rPr>
        <w:object w:dxaOrig="700" w:dyaOrig="400">
          <v:shape id="_x0000_i1056" type="#_x0000_t75" style="width:42.1pt;height:24.45pt" o:ole="">
            <v:imagedata r:id="rId59" o:title=""/>
          </v:shape>
          <o:OLEObject Type="Embed" ProgID="Equation.DSMT4" ShapeID="_x0000_i1056" DrawAspect="Content" ObjectID="_1586721128" r:id="rId60"/>
        </w:object>
      </w:r>
      <w:r w:rsidRPr="00ED1DE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: </w:t>
      </w:r>
      <w:r w:rsidR="005012CC" w:rsidRPr="00ED1DE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4"/>
            <w:szCs w:val="24"/>
            <w:lang w:bidi="ar-DZ"/>
          </w:rPr>
          <m:t>=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+1</m:t>
            </m:r>
          </m:e>
        </m:d>
        <m:func>
          <m:funcPr>
            <m:ctrlPr>
              <w:rPr>
                <w:rFonts w:ascii="Cambria Math" w:hAnsi="Cambria Math" w:cstheme="majorBidi"/>
                <w:i/>
                <w:sz w:val="24"/>
                <w:szCs w:val="24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x+1</m:t>
                </m:r>
              </m:e>
            </m:d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-</m:t>
            </m:r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x-1</m:t>
                </m:r>
              </m:e>
            </m:d>
            <m:func>
              <m:func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(x-1)</m:t>
                </m:r>
              </m:e>
            </m:func>
          </m:e>
        </m:func>
      </m:oMath>
      <w:r w:rsidR="00D73995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</w:r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أ- تحقق انّ </w:t>
      </w:r>
      <w:r w:rsidR="00ED1DEF">
        <w:rPr>
          <w:rFonts w:asciiTheme="majorBidi" w:eastAsiaTheme="minorEastAsia" w:hAnsiTheme="majorBidi" w:cstheme="majorBidi"/>
          <w:sz w:val="24"/>
          <w:szCs w:val="24"/>
          <w:lang w:bidi="ar-DZ"/>
        </w:rPr>
        <w:t>F</w:t>
      </w:r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دالة أصلية للدالة  </w:t>
      </w:r>
      <m:oMath>
        <m:r>
          <w:rPr>
            <w:rFonts w:ascii="Cambria Math" w:eastAsiaTheme="minorEastAsia" w:hAnsi="Cambria Math" w:cstheme="majorBidi"/>
            <w:sz w:val="24"/>
            <w:szCs w:val="24"/>
            <w:lang w:bidi="ar-DZ"/>
          </w:rPr>
          <m:t>x→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x+1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x-1</m:t>
                    </m:r>
                  </m:den>
                </m:f>
              </m:e>
            </m:d>
          </m:e>
        </m:func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;+∞</m:t>
            </m:r>
          </m:e>
        </m:d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  <w:r w:rsidR="00D73995"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  <w:br/>
      </w:r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br/>
        <w:t xml:space="preserve">ب- أحسب مساحة الحيز المستوي المحدد با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 </w:t>
      </w:r>
      <w:proofErr w:type="gramStart"/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المستقيم </w:t>
      </w:r>
      <m:oMath>
        <m:d>
          <m:dPr>
            <m:ctrl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</m:ctrlPr>
          </m:dPr>
          <m:e>
            <w:proofErr w:type="gramEnd"/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DZ"/>
              </w:rPr>
              <m:t>∆</m:t>
            </m:r>
          </m:e>
        </m:d>
      </m:oMath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 المستقيمين اللذين معادلتيهما </w:t>
      </w:r>
      <w:r w:rsidR="00ED1DEF">
        <w:rPr>
          <w:rFonts w:asciiTheme="majorBidi" w:eastAsiaTheme="minorEastAsia" w:hAnsiTheme="majorBidi" w:cstheme="majorBidi"/>
          <w:sz w:val="24"/>
          <w:szCs w:val="24"/>
          <w:lang w:bidi="ar-DZ"/>
        </w:rPr>
        <w:t>x=2</w:t>
      </w:r>
      <w:r w:rsidR="00ED1DEF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  </w:t>
      </w:r>
      <w:r w:rsidR="00ED1DEF">
        <w:rPr>
          <w:rFonts w:asciiTheme="majorBidi" w:eastAsiaTheme="minorEastAsia" w:hAnsiTheme="majorBidi" w:cstheme="majorBidi"/>
          <w:sz w:val="24"/>
          <w:szCs w:val="24"/>
          <w:lang w:bidi="ar-DZ"/>
        </w:rPr>
        <w:t>x=4</w:t>
      </w:r>
    </w:p>
    <w:p w:rsidR="00AD2307" w:rsidRDefault="00AD2307" w:rsidP="00AD2307">
      <w:pPr>
        <w:bidi/>
        <w:ind w:left="-1054"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D73995" w:rsidRDefault="00D73995" w:rsidP="00D73995">
      <w:pPr>
        <w:bidi/>
        <w:ind w:left="-1054"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D73995" w:rsidRDefault="00D73995" w:rsidP="00D73995">
      <w:pPr>
        <w:bidi/>
        <w:ind w:left="-1054"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D73995" w:rsidRDefault="00D73995" w:rsidP="00D73995">
      <w:pPr>
        <w:bidi/>
        <w:ind w:left="-1054"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D73995" w:rsidRDefault="00D73995" w:rsidP="00D73995">
      <w:pPr>
        <w:bidi/>
        <w:ind w:left="-1054"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D73995" w:rsidRPr="00D73995" w:rsidRDefault="00D73995" w:rsidP="00D73995">
      <w:pPr>
        <w:ind w:left="-1054"/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</w:pPr>
      <w:r w:rsidRPr="00D73995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نتهى مع تحيات استاذة المادة : مباركي .ف</w:t>
      </w:r>
    </w:p>
    <w:p w:rsidR="00AD2307" w:rsidRPr="00AD2307" w:rsidRDefault="00AD2307" w:rsidP="00AD2307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5A7700" w:rsidRPr="007E05A2" w:rsidRDefault="005A7700" w:rsidP="005A7700">
      <w:pPr>
        <w:pStyle w:val="Paragraphedeliste"/>
        <w:bidi/>
        <w:ind w:left="-1054" w:right="-108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052E79" w:rsidRPr="00052E79" w:rsidRDefault="00052E79" w:rsidP="00052E79">
      <w:pPr>
        <w:bidi/>
        <w:ind w:left="-1054" w:right="-1260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</w:p>
    <w:p w:rsidR="00AE6B14" w:rsidRPr="000B66C0" w:rsidRDefault="000B66C0" w:rsidP="000B66C0">
      <w:pPr>
        <w:bidi/>
        <w:ind w:left="-1054" w:right="-1260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lang w:bidi="ar-DZ"/>
        </w:rPr>
      </w:pPr>
      <w:proofErr w:type="gramStart"/>
      <w:r w:rsidRPr="000B66C0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صفحة</w:t>
      </w:r>
      <w:proofErr w:type="gramEnd"/>
      <w:r w:rsidRPr="000B66C0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2/2</w:t>
      </w:r>
    </w:p>
    <w:sectPr w:rsidR="00AE6B14" w:rsidRPr="000B66C0" w:rsidSect="00AD2307">
      <w:pgSz w:w="11906" w:h="16838"/>
      <w:pgMar w:top="540" w:right="1800" w:bottom="719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C6CA0"/>
    <w:multiLevelType w:val="hybridMultilevel"/>
    <w:tmpl w:val="29285B72"/>
    <w:lvl w:ilvl="0" w:tplc="8D767886">
      <w:start w:val="1"/>
      <w:numFmt w:val="decimal"/>
      <w:lvlText w:val="%1."/>
      <w:lvlJc w:val="left"/>
      <w:pPr>
        <w:ind w:left="-5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1">
    <w:nsid w:val="1477607A"/>
    <w:multiLevelType w:val="hybridMultilevel"/>
    <w:tmpl w:val="A878A210"/>
    <w:lvl w:ilvl="0" w:tplc="1544373E">
      <w:start w:val="1"/>
      <w:numFmt w:val="arabicAlpha"/>
      <w:lvlText w:val="%1-"/>
      <w:lvlJc w:val="left"/>
      <w:pPr>
        <w:ind w:left="74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66" w:hanging="360"/>
      </w:pPr>
    </w:lvl>
    <w:lvl w:ilvl="2" w:tplc="040C001B" w:tentative="1">
      <w:start w:val="1"/>
      <w:numFmt w:val="lowerRoman"/>
      <w:lvlText w:val="%3."/>
      <w:lvlJc w:val="right"/>
      <w:pPr>
        <w:ind w:left="2186" w:hanging="180"/>
      </w:pPr>
    </w:lvl>
    <w:lvl w:ilvl="3" w:tplc="040C000F" w:tentative="1">
      <w:start w:val="1"/>
      <w:numFmt w:val="decimal"/>
      <w:lvlText w:val="%4."/>
      <w:lvlJc w:val="left"/>
      <w:pPr>
        <w:ind w:left="2906" w:hanging="360"/>
      </w:pPr>
    </w:lvl>
    <w:lvl w:ilvl="4" w:tplc="040C0019" w:tentative="1">
      <w:start w:val="1"/>
      <w:numFmt w:val="lowerLetter"/>
      <w:lvlText w:val="%5."/>
      <w:lvlJc w:val="left"/>
      <w:pPr>
        <w:ind w:left="3626" w:hanging="360"/>
      </w:pPr>
    </w:lvl>
    <w:lvl w:ilvl="5" w:tplc="040C001B" w:tentative="1">
      <w:start w:val="1"/>
      <w:numFmt w:val="lowerRoman"/>
      <w:lvlText w:val="%6."/>
      <w:lvlJc w:val="right"/>
      <w:pPr>
        <w:ind w:left="4346" w:hanging="180"/>
      </w:pPr>
    </w:lvl>
    <w:lvl w:ilvl="6" w:tplc="040C000F" w:tentative="1">
      <w:start w:val="1"/>
      <w:numFmt w:val="decimal"/>
      <w:lvlText w:val="%7."/>
      <w:lvlJc w:val="left"/>
      <w:pPr>
        <w:ind w:left="5066" w:hanging="360"/>
      </w:pPr>
    </w:lvl>
    <w:lvl w:ilvl="7" w:tplc="040C0019" w:tentative="1">
      <w:start w:val="1"/>
      <w:numFmt w:val="lowerLetter"/>
      <w:lvlText w:val="%8."/>
      <w:lvlJc w:val="left"/>
      <w:pPr>
        <w:ind w:left="5786" w:hanging="360"/>
      </w:pPr>
    </w:lvl>
    <w:lvl w:ilvl="8" w:tplc="040C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2">
    <w:nsid w:val="4C4F4685"/>
    <w:multiLevelType w:val="hybridMultilevel"/>
    <w:tmpl w:val="FD3EDFEC"/>
    <w:lvl w:ilvl="0" w:tplc="564ABD34">
      <w:start w:val="1"/>
      <w:numFmt w:val="decimal"/>
      <w:lvlText w:val="%1."/>
      <w:lvlJc w:val="left"/>
      <w:pPr>
        <w:ind w:left="-69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3">
    <w:nsid w:val="616643B7"/>
    <w:multiLevelType w:val="hybridMultilevel"/>
    <w:tmpl w:val="D7903D5E"/>
    <w:lvl w:ilvl="0" w:tplc="9CEC9382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AE6B14"/>
    <w:rsid w:val="00052E79"/>
    <w:rsid w:val="000B66C0"/>
    <w:rsid w:val="00101941"/>
    <w:rsid w:val="001D5330"/>
    <w:rsid w:val="001E5540"/>
    <w:rsid w:val="00245C4F"/>
    <w:rsid w:val="004F4905"/>
    <w:rsid w:val="005012CC"/>
    <w:rsid w:val="005A7700"/>
    <w:rsid w:val="005B4845"/>
    <w:rsid w:val="00674EA9"/>
    <w:rsid w:val="007E05A2"/>
    <w:rsid w:val="00801A14"/>
    <w:rsid w:val="008F702B"/>
    <w:rsid w:val="00AB5407"/>
    <w:rsid w:val="00AD2307"/>
    <w:rsid w:val="00AE6B14"/>
    <w:rsid w:val="00BB40FE"/>
    <w:rsid w:val="00CA660C"/>
    <w:rsid w:val="00D73167"/>
    <w:rsid w:val="00D73995"/>
    <w:rsid w:val="00ED1DEF"/>
    <w:rsid w:val="00F27D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40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A660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CA660C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A66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A660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F490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3.bin"/><Relationship Id="rId54" Type="http://schemas.openxmlformats.org/officeDocument/2006/relationships/image" Target="media/image21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2</Pages>
  <Words>611</Words>
  <Characters>3362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7</cp:revision>
  <dcterms:created xsi:type="dcterms:W3CDTF">2018-05-01T17:15:00Z</dcterms:created>
  <dcterms:modified xsi:type="dcterms:W3CDTF">2018-05-01T21:52:00Z</dcterms:modified>
</cp:coreProperties>
</file>